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2960" w:rsidRDefault="00C32960" w:rsidP="00C32960">
      <w:pPr>
        <w:spacing w:after="0" w:line="240" w:lineRule="auto"/>
        <w:ind w:left="5103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Приложение </w:t>
      </w:r>
      <w:proofErr w:type="gramStart"/>
      <w:r>
        <w:rPr>
          <w:rFonts w:ascii="Liberation Serif" w:hAnsi="Liberation Serif"/>
          <w:sz w:val="24"/>
          <w:szCs w:val="24"/>
        </w:rPr>
        <w:t>№  8</w:t>
      </w:r>
      <w:proofErr w:type="gramEnd"/>
    </w:p>
    <w:p w:rsidR="00C32960" w:rsidRDefault="00C32960" w:rsidP="00C32960">
      <w:pPr>
        <w:spacing w:after="0" w:line="240" w:lineRule="auto"/>
        <w:ind w:left="5103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к основной образовательной программе </w:t>
      </w:r>
    </w:p>
    <w:p w:rsidR="00C32960" w:rsidRDefault="00C32960" w:rsidP="00C32960">
      <w:pPr>
        <w:spacing w:after="0" w:line="240" w:lineRule="auto"/>
        <w:ind w:left="5103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основного общего образования </w:t>
      </w:r>
    </w:p>
    <w:p w:rsidR="00C32960" w:rsidRDefault="00C32960" w:rsidP="00C32960">
      <w:pPr>
        <w:spacing w:after="0" w:line="240" w:lineRule="auto"/>
        <w:ind w:left="5103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МАОУ «СОШ №46», утвержденной </w:t>
      </w:r>
    </w:p>
    <w:p w:rsidR="00C32960" w:rsidRDefault="00C32960" w:rsidP="00C32960">
      <w:pPr>
        <w:spacing w:after="0" w:line="240" w:lineRule="auto"/>
        <w:ind w:left="5103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приказом МОУ «СОШ № 46»</w:t>
      </w:r>
    </w:p>
    <w:p w:rsidR="00C32960" w:rsidRDefault="00C32960" w:rsidP="00C32960">
      <w:pPr>
        <w:spacing w:after="0" w:line="240" w:lineRule="auto"/>
        <w:ind w:left="5103"/>
        <w:jc w:val="both"/>
        <w:rPr>
          <w:rFonts w:ascii="Liberation Serif" w:hAnsi="Liberation Serif"/>
          <w:i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от 31.08.2015 № 87/9</w:t>
      </w:r>
    </w:p>
    <w:p w:rsidR="00C32960" w:rsidRDefault="00C32960" w:rsidP="00C32960">
      <w:pPr>
        <w:ind w:left="5670"/>
        <w:jc w:val="both"/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ind w:left="5670"/>
        <w:jc w:val="both"/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ind w:left="5670"/>
        <w:jc w:val="both"/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jc w:val="both"/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rPr>
          <w:rFonts w:ascii="Liberation Serif" w:hAnsi="Liberation Serif"/>
          <w:sz w:val="24"/>
          <w:szCs w:val="24"/>
        </w:rPr>
      </w:pPr>
    </w:p>
    <w:p w:rsidR="00C32960" w:rsidRDefault="00C32960" w:rsidP="00C32960">
      <w:pPr>
        <w:rPr>
          <w:rFonts w:ascii="Liberation Serif" w:hAnsi="Liberation Serif"/>
          <w:sz w:val="24"/>
          <w:szCs w:val="24"/>
        </w:rPr>
      </w:pP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bookmarkStart w:id="0" w:name="_GoBack"/>
      <w:bookmarkEnd w:id="0"/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учебного предмета «Алгебра» </w:t>
      </w: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  <w:r>
        <w:rPr>
          <w:rFonts w:ascii="Liberation Serif" w:hAnsi="Liberation Serif" w:cs="Times New Roman"/>
          <w:sz w:val="28"/>
          <w:szCs w:val="28"/>
        </w:rPr>
        <w:t>7-9 классы</w:t>
      </w: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035569" w:rsidRPr="00461AA3" w:rsidRDefault="00035569" w:rsidP="00035569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035569" w:rsidRDefault="00035569" w:rsidP="00035569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035569" w:rsidRPr="00461AA3" w:rsidRDefault="00035569" w:rsidP="00035569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035569" w:rsidRPr="00461AA3" w:rsidRDefault="00C32960" w:rsidP="00035569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  <w:r>
        <w:rPr>
          <w:rFonts w:ascii="Liberation Serif" w:hAnsi="Liberation Serif" w:cs="Times New Roman"/>
          <w:sz w:val="24"/>
          <w:szCs w:val="24"/>
        </w:rPr>
        <w:br w:type="column"/>
      </w:r>
    </w:p>
    <w:p w:rsidR="00035569" w:rsidRPr="008E0279" w:rsidRDefault="00035569" w:rsidP="00035569">
      <w:pPr>
        <w:pStyle w:val="a4"/>
        <w:numPr>
          <w:ilvl w:val="0"/>
          <w:numId w:val="12"/>
        </w:num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bCs/>
          <w:sz w:val="28"/>
          <w:szCs w:val="28"/>
        </w:rPr>
        <w:t>Планируемые результаты освоения учебного предмета «Алгебра»</w:t>
      </w:r>
    </w:p>
    <w:p w:rsidR="00035569" w:rsidRPr="008E0279" w:rsidRDefault="00035569" w:rsidP="00035569">
      <w:pPr>
        <w:pStyle w:val="a4"/>
        <w:rPr>
          <w:rFonts w:ascii="Liberation Serif" w:hAnsi="Liberation Serif"/>
          <w:sz w:val="28"/>
          <w:szCs w:val="28"/>
        </w:rPr>
      </w:pPr>
    </w:p>
    <w:p w:rsidR="00035569" w:rsidRPr="00461AA3" w:rsidRDefault="00035569" w:rsidP="00035569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</w:rPr>
      </w:pPr>
      <w:bookmarkStart w:id="1" w:name="_Toc284662721"/>
      <w:bookmarkStart w:id="2" w:name="_Toc284663347"/>
      <w:r w:rsidRPr="00461AA3">
        <w:rPr>
          <w:rFonts w:ascii="Liberation Serif" w:eastAsia="Times New Roman" w:hAnsi="Liberation Serif" w:cs="Times New Roman"/>
          <w:bCs/>
          <w:sz w:val="24"/>
          <w:szCs w:val="24"/>
        </w:rPr>
        <w:t xml:space="preserve">Планируемые результаты опираются на </w:t>
      </w:r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</w:rPr>
        <w:t>ведущие целевые установки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,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035569" w:rsidRPr="00461AA3" w:rsidRDefault="00035569" w:rsidP="00035569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</w:rPr>
        <w:t>В стру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ктуре планируемых результатов выделяет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следующие группы: </w:t>
      </w:r>
    </w:p>
    <w:p w:rsidR="00035569" w:rsidRPr="00461AA3" w:rsidRDefault="00035569" w:rsidP="00035569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1. Личнос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</w:rPr>
        <w:t>этих  результатов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. Оценка достижения этой группы планируемых результатов ведется в ходе процедур, допускающих предоставление и использовани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исключительно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информации. </w:t>
      </w:r>
    </w:p>
    <w:p w:rsidR="00035569" w:rsidRPr="00461AA3" w:rsidRDefault="00035569" w:rsidP="00035569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2.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представлены в соответствии с подгруппами универсальных учебных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</w:rPr>
        <w:t>действий,  раскрывают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и детализируют основные направленности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мета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результатов. </w:t>
      </w:r>
    </w:p>
    <w:p w:rsidR="00035569" w:rsidRPr="00461AA3" w:rsidRDefault="00035569" w:rsidP="00035569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3. Предме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представлены в соответствии с группами результатов учебного предмета, раскрывают и детализируют их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Предметные результаты приводятся в блоках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 «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Выпускник научится» и «Выпускник получит возможность научиться»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</w:rPr>
        <w:t>блока  н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</w:rPr>
        <w:t>результатов  ведет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преимущественно в ходе процедур, допускающих предоставление и использование исключительно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информации. Соответствующая группа результатов в тексте выделена курсивом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>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61AA3">
        <w:rPr>
          <w:rFonts w:ascii="Liberation Serif" w:eastAsia="Times New Roman" w:hAnsi="Liberation Serif" w:cs="Times New Roman"/>
          <w:bCs/>
          <w:iCs/>
          <w:sz w:val="24"/>
          <w:szCs w:val="24"/>
        </w:rPr>
        <w:t>дифференциации требований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к подготовке обучающихся.</w:t>
      </w:r>
    </w:p>
    <w:p w:rsidR="00035569" w:rsidRPr="00461AA3" w:rsidRDefault="00035569" w:rsidP="00035569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Личностные результаты освоен</w:t>
      </w:r>
      <w:r>
        <w:rPr>
          <w:rFonts w:ascii="Liberation Serif" w:eastAsia="Times New Roman" w:hAnsi="Liberation Serif" w:cs="Times New Roman"/>
          <w:sz w:val="24"/>
          <w:szCs w:val="24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»: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3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035569" w:rsidRPr="00461AA3" w:rsidRDefault="00035569" w:rsidP="00035569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7.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8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9.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035569" w:rsidRPr="00461AA3" w:rsidRDefault="00035569" w:rsidP="00035569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освоен</w:t>
      </w:r>
      <w:r>
        <w:rPr>
          <w:rFonts w:ascii="Liberation Serif" w:eastAsia="Times New Roman" w:hAnsi="Liberation Serif" w:cs="Times New Roman"/>
          <w:sz w:val="24"/>
          <w:szCs w:val="24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»: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</w:rPr>
      </w:pP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результаты включают освоенные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обучающимисямеж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понятия и универсальные учебные действия (регулятивные, познавательные, коммуникативные)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Меж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 xml:space="preserve"> понятия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Условием формирования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меж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</w:rPr>
        <w:t>понятий,  таких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, как система, </w:t>
      </w:r>
      <w:r w:rsidRPr="00461AA3">
        <w:rPr>
          <w:rFonts w:ascii="Liberation Serif" w:eastAsia="Times New Roman" w:hAnsi="Liberation Serif" w:cs="Times New Roman"/>
          <w:sz w:val="24"/>
          <w:szCs w:val="24"/>
          <w:shd w:val="clear" w:color="auto" w:fill="FFFFFF"/>
        </w:rPr>
        <w:t xml:space="preserve">факт, закономерность, феномен, анализ, синтез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деятельности.На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уроках </w:t>
      </w:r>
      <w:r>
        <w:rPr>
          <w:rFonts w:ascii="Liberation Serif" w:eastAsia="Times New Roman" w:hAnsi="Liberation Serif" w:cs="Times New Roman"/>
          <w:sz w:val="24"/>
          <w:szCs w:val="24"/>
        </w:rPr>
        <w:t>по учебному предмету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» будет продолжена работа по формированию и развитию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основ читательской компетенции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При изучен</w:t>
      </w:r>
      <w:r>
        <w:rPr>
          <w:rFonts w:ascii="Liberation Serif" w:eastAsia="Times New Roman" w:hAnsi="Liberation Serif" w:cs="Times New Roman"/>
          <w:sz w:val="24"/>
          <w:szCs w:val="24"/>
        </w:rPr>
        <w:t>ии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» обучающиеся усовершенствуют приобретенные на первом уровн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навыки работы с информацией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заполнять и дополнять таблицы, схемы, диаграммы, тексты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В ходе изучен</w:t>
      </w:r>
      <w:r>
        <w:rPr>
          <w:rFonts w:ascii="Liberation Serif" w:eastAsia="Times New Roman" w:hAnsi="Liberation Serif" w:cs="Times New Roman"/>
          <w:sz w:val="24"/>
          <w:szCs w:val="24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» обучающие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приобретут опыт проектной деятельности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Регулятивные УУД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анализировать существующие и планировать будущие образовательные результаты; 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идентифицировать собственные проблемы и определять главную проблему; 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авить цель деятельности на основе определенной проблемы и существующих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 xml:space="preserve">возможностей; 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формулировать учебные задачи как шаги достижения поставленной цели деятельности; 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035569" w:rsidRPr="00461AA3" w:rsidRDefault="00035569" w:rsidP="00035569">
      <w:pPr>
        <w:widowControl w:val="0"/>
        <w:numPr>
          <w:ilvl w:val="0"/>
          <w:numId w:val="1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оставлять план решения проблемы (выполнения проекта, проведения исследования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планировать и корректировать свою индивидуальную образовательную траекторию.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верять свои действия с целью и, при необходимости, исправлять ошибки самостоятельно.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критерии правильности (корректности) выполнения учебной задач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анализировать и обосновывать применение соответствующего инструментария для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 xml:space="preserve">выполнения учебной задач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инимать решение в учебной ситуации и нести за него ответственность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Познавательные УУД</w:t>
      </w:r>
    </w:p>
    <w:p w:rsidR="00035569" w:rsidRPr="00461AA3" w:rsidRDefault="00035569" w:rsidP="00035569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одбирать слова, соподчиненные ключевому слову, определяющие его признаки и свойств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страивать логическую цепочку, состоящую из ключевого слова и соподчиненных ему слов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выделять общий признак двух или нескольких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</w:rPr>
        <w:t>предметов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или явлений и объяснять их сходство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делять явление из общего ряда других явлени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излагать полученную информацию, интерпретируя ее в контексте решаемой задач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вербализова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эмоциональное впечатление, оказанное на него источником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бъяснять явления, процессы, связи и отношения, выявляемые в ходе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 xml:space="preserve">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бозначать символом и знаком предмет и/или явление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оздавать абстрактный или реальный образ предмета и/или явлени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роить модель/схему на основе условий задачи и/или способа ее решени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еобразовывать модели с целью выявления общих законов, определяющих предметную область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роить доказательство: прямое, косвенное, от противного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8. Смысловое чтение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находить в тексте требуемую информацию (в соответствии с целями своей деятельности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устанавливать взаимосвязь описанных в тексте событий, явлений, процессов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резюмировать главную идею текст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</w:rPr>
        <w:t>non-fiction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критически оценивать содержание и форму текста.</w:t>
      </w:r>
    </w:p>
    <w:p w:rsidR="00035569" w:rsidRPr="00461AA3" w:rsidRDefault="00035569" w:rsidP="0003556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свое отношение к природной среде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анализировать влияние экологических факторов на среду обитания живых организмов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оводить причинный и вероятностный анализ экологических ситуаци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ражать свое отношение к природе через рисунки, сочинения, модели, проектные 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>работы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035569" w:rsidRPr="00461AA3" w:rsidRDefault="00035569" w:rsidP="00035569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035569" w:rsidRPr="00461AA3" w:rsidRDefault="00035569" w:rsidP="00035569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035569" w:rsidRPr="00461AA3" w:rsidRDefault="00035569" w:rsidP="00035569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035569" w:rsidRPr="00461AA3" w:rsidRDefault="00035569" w:rsidP="00035569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035569" w:rsidRPr="00461AA3" w:rsidRDefault="00035569" w:rsidP="00035569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</w:rPr>
        <w:t>Коммуникативные УУД</w:t>
      </w:r>
    </w:p>
    <w:p w:rsidR="00035569" w:rsidRPr="00461AA3" w:rsidRDefault="00035569" w:rsidP="00035569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возможные роли в совместно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играть определенную роль в совместно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троить позитивные отношения в процессе учебной и познавательно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едлагать альтернативное решение в конфликтной ситуаци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делять общую точку зрения в дискусси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035569" w:rsidRPr="00461AA3" w:rsidRDefault="00035569" w:rsidP="00035569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задачу коммуникации и в соответствии с ней отбирать речевые средств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едставлять в устной или письменной форме развернутый план собственной деятельност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сказывать и обосновывать мнение (суждение) и запрашивать мнение партнера в рамках диалога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принимать решение в ходе диалога и согласовывать его с собеседником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lastRenderedPageBreak/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Обучающийся сможет: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использовать информацию с учетом этических и правовых норм; </w:t>
      </w:r>
    </w:p>
    <w:p w:rsidR="00035569" w:rsidRPr="00461AA3" w:rsidRDefault="00035569" w:rsidP="0003556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035569" w:rsidRDefault="00035569" w:rsidP="00035569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метные результаты</w:t>
      </w:r>
      <w:r w:rsidRPr="00CC275A">
        <w:rPr>
          <w:rFonts w:ascii="Liberation Serif" w:hAnsi="Liberation Serif"/>
          <w:b w:val="0"/>
          <w:bCs w:val="0"/>
        </w:rPr>
        <w:t xml:space="preserve"> </w:t>
      </w:r>
    </w:p>
    <w:p w:rsidR="00035569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bookmarkStart w:id="3" w:name="sub_203110"/>
      <w:r w:rsidRPr="00BC6BE7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6BE7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3"/>
      <w:r w:rsidRPr="00BC6BE7">
        <w:rPr>
          <w:rFonts w:ascii="Liberation Serif" w:hAnsi="Liberation Serif"/>
          <w:sz w:val="24"/>
          <w:szCs w:val="24"/>
        </w:rPr>
        <w:t xml:space="preserve"> 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логических задач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оперирование понятиями: натуральное число, целое число, обыкновенная дробь, </w:t>
      </w:r>
      <w:r w:rsidRPr="00BC6BE7">
        <w:rPr>
          <w:rFonts w:ascii="Liberation Serif" w:hAnsi="Liberation Serif"/>
          <w:sz w:val="24"/>
          <w:szCs w:val="24"/>
        </w:rPr>
        <w:lastRenderedPageBreak/>
        <w:t>десятичная дробь, смешанное число, рациональное число, иррациональное число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равнение чисел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C6BE7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BC6BE7">
        <w:rPr>
          <w:rFonts w:ascii="Liberation Serif" w:hAnsi="Liberation Serif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остроение графика линейной и квадратичной функций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6) </w:t>
      </w:r>
      <w:r w:rsidRPr="0057680B">
        <w:rPr>
          <w:rFonts w:ascii="Liberation Serif" w:hAnsi="Liberation Serif"/>
          <w:sz w:val="24"/>
          <w:szCs w:val="24"/>
        </w:rPr>
        <w:t xml:space="preserve">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остейших комбинаторных задач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пределение основных статистических характеристик числовых наборов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и вычисление вероятности события в простейших случаях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7</w:t>
      </w:r>
      <w:r w:rsidRPr="0057680B">
        <w:rPr>
          <w:rFonts w:ascii="Liberation Serif" w:hAnsi="Liberation Serif"/>
          <w:sz w:val="24"/>
          <w:szCs w:val="24"/>
        </w:rPr>
        <w:t xml:space="preserve">) развитие умений применять изученные понятия, результаты, методы для решения </w:t>
      </w:r>
      <w:r w:rsidRPr="0057680B">
        <w:rPr>
          <w:rFonts w:ascii="Liberation Serif" w:hAnsi="Liberation Serif"/>
          <w:sz w:val="24"/>
          <w:szCs w:val="24"/>
        </w:rPr>
        <w:lastRenderedPageBreak/>
        <w:t>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аспознавание верных и неверных высказываний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результатов вычислений при решении практических задач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сравнения чисел в реальных ситуациях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актических задач с применением простейших свойств фигур;</w:t>
      </w:r>
    </w:p>
    <w:p w:rsidR="00035569" w:rsidRPr="0057680B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простейших построений и измерений на местност</w:t>
      </w:r>
      <w:r>
        <w:rPr>
          <w:rFonts w:ascii="Liberation Serif" w:hAnsi="Liberation Serif"/>
          <w:sz w:val="24"/>
          <w:szCs w:val="24"/>
        </w:rPr>
        <w:t>и, необходимых в реальной жизни.</w:t>
      </w:r>
    </w:p>
    <w:p w:rsidR="00035569" w:rsidRPr="00BC6BE7" w:rsidRDefault="00035569" w:rsidP="00035569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</w:p>
    <w:p w:rsidR="00035569" w:rsidRPr="00461AA3" w:rsidRDefault="00035569" w:rsidP="00035569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адавать множества перечислением их элементов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ересечение, объединение, подмножество в простейших ситуациях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определение, аксиома, теорема, доказательство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риводить примеры и </w:t>
      </w:r>
      <w:proofErr w:type="spellStart"/>
      <w:r w:rsidRPr="00461AA3">
        <w:rPr>
          <w:rFonts w:ascii="Liberation Serif" w:hAnsi="Liberation Serif"/>
        </w:rPr>
        <w:t>контрпримеры</w:t>
      </w:r>
      <w:proofErr w:type="spellEnd"/>
      <w:r w:rsidRPr="00461AA3">
        <w:rPr>
          <w:rFonts w:ascii="Liberation Serif" w:hAnsi="Liberation Serif"/>
        </w:rPr>
        <w:t xml:space="preserve"> для подтверждения своих высказываний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чисел и правила действий при выполнении вычислений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оценивать значение квадратного корня из положительного целого числа; 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аспознавать рациональные и иррациональные числа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равнивать числа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сравнение чисел в реальных ситуациях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035569" w:rsidRPr="00461AA3" w:rsidRDefault="00035569" w:rsidP="00035569">
      <w:pPr>
        <w:pStyle w:val="a4"/>
        <w:numPr>
          <w:ilvl w:val="0"/>
          <w:numId w:val="7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35569" w:rsidRPr="00461AA3" w:rsidRDefault="00035569" w:rsidP="00035569">
      <w:pPr>
        <w:pStyle w:val="a4"/>
        <w:numPr>
          <w:ilvl w:val="0"/>
          <w:numId w:val="7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целых выражений: раскрывать скобки, приводить подобные слагаемые;</w:t>
      </w:r>
    </w:p>
    <w:p w:rsidR="00035569" w:rsidRPr="00461AA3" w:rsidRDefault="00035569" w:rsidP="00035569">
      <w:pPr>
        <w:pStyle w:val="a4"/>
        <w:numPr>
          <w:ilvl w:val="0"/>
          <w:numId w:val="7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35569" w:rsidRPr="00461AA3" w:rsidRDefault="00035569" w:rsidP="00035569">
      <w:pPr>
        <w:pStyle w:val="a4"/>
        <w:numPr>
          <w:ilvl w:val="0"/>
          <w:numId w:val="7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робно-линейных выражений и выражений с квадратными корнями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035569" w:rsidRPr="00461AA3" w:rsidRDefault="00035569" w:rsidP="00035569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онимать смысл записи числа в стандартном виде; </w:t>
      </w:r>
    </w:p>
    <w:p w:rsidR="00035569" w:rsidRPr="00461AA3" w:rsidRDefault="00035569" w:rsidP="00035569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ем «стандартная запись числа»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 справедливость числовых равенств и неравенст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системы несложных линейных уравнений, неравенст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ое число решением уравнения (неравенства)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квадратные уравнения по формуле корней квадратного уравнения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зображать решения неравенств и их систем на числовой прямой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и решать линейные уравнения при решении задач, возникающих в других учебных предметах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аходить значение функции по заданному значению аргумента; 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строить график линейной функци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линейной функции и ее график при решении задач из других учебных предметов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ставлять данные в виде таблиц, диаграмм, график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, графика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 числовых набор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события в простейших случаях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роли закона больших чисел в массовых явлениях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035569" w:rsidRPr="00461AA3" w:rsidRDefault="00035569" w:rsidP="00035569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количество возможных вариантов методом перебора;</w:t>
      </w:r>
    </w:p>
    <w:p w:rsidR="00035569" w:rsidRPr="00461AA3" w:rsidRDefault="00035569" w:rsidP="00035569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меть представление о роли практически достоверных и маловероятных событий;</w:t>
      </w:r>
    </w:p>
    <w:p w:rsidR="00035569" w:rsidRPr="00461AA3" w:rsidRDefault="00035569" w:rsidP="00035569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равнива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61AA3">
        <w:rPr>
          <w:rFonts w:ascii="Liberation Serif" w:hAnsi="Liberation Serif"/>
        </w:rPr>
        <w:t xml:space="preserve">; 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реальных событий и явлений в несложных ситуациях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оставлять план решения задачи; 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делять этапы решения задач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нтерпретировать вычислительные результаты в задаче, исследовать полученное решение задач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онимать роль математики в развитии России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 xml:space="preserve">Методы математики 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бирать подходящий изученный метод для решения изученных типов математических задач;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35569" w:rsidRPr="00461AA3" w:rsidRDefault="00035569" w:rsidP="00035569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4" w:name="_Toc284662722"/>
      <w:bookmarkStart w:id="5" w:name="_Toc284663348"/>
      <w:r w:rsidRPr="00461AA3">
        <w:rPr>
          <w:rFonts w:ascii="Liberation Serif" w:hAnsi="Liberation Serif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4"/>
      <w:bookmarkEnd w:id="5"/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зображать множества и отношение множеств с помощью кругов Эйлера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пределять принадлежность элемента множеству, объединению и пересечению множеств; 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адавать множество с помощью перечисления элементов, словесного описания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lastRenderedPageBreak/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035569" w:rsidRPr="00461AA3" w:rsidRDefault="00035569" w:rsidP="00035569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троить высказывания, отрицания высказываний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вычисления, в том числе с использованием приемов рациональных вычислений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равнивать рациональные и иррациональные числа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рациональное число в виде десятичной дроби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порядочивать числа, записанные в виде обыкновенной и десятичной дроб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находить НОД и НОК чисел и использовать их при решении задач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 разности одночлен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аскладывать на множители квадратный   трехчлен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модуль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35569" w:rsidRPr="00461AA3" w:rsidRDefault="00035569" w:rsidP="00035569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дробно-линейные уравнения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простейшие иррациональные уравнения вида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5" o:title=""/>
          </v:shape>
          <o:OLEObject Type="Embed" ProgID="Equation.DSMT4" ShapeID="_x0000_i1025" DrawAspect="Content" ObjectID="_1645787110" r:id="rId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7" o:title=""/>
          </v:shape>
          <o:OLEObject Type="Embed" ProgID="Equation.DSMT4" ShapeID="_x0000_i1026" DrawAspect="Content" ObjectID="_1645787111" r:id="rId8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вид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9" o:title=""/>
          </v:shape>
          <o:OLEObject Type="Embed" ProgID="Equation.DSMT4" ShapeID="_x0000_i1027" DrawAspect="Content" ObjectID="_1645787112" r:id="rId10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линейные уравнения и неравенства с параметрам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квадратные уравнения с параметром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системы линейных уравнений с параметрам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уравнения в целых числах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61AA3">
        <w:rPr>
          <w:rFonts w:ascii="Liberation Serif" w:hAnsi="Liberation Serif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1" o:title=""/>
          </v:shape>
          <o:OLEObject Type="Embed" ProgID="Equation.DSMT4" ShapeID="_x0000_i1028" DrawAspect="Content" ObjectID="_1645787113" r:id="rId12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3" o:title=""/>
          </v:shape>
          <o:OLEObject Type="Embed" ProgID="Equation.DSMT4" ShapeID="_x0000_i1029" DrawAspect="Content" ObjectID="_1645787114" r:id="rId14"/>
        </w:object>
      </w:r>
      <w:r w:rsidRPr="00461AA3">
        <w:rPr>
          <w:rFonts w:ascii="Liberation Serif" w:hAnsi="Liberation Serif"/>
          <w:i/>
          <w:sz w:val="24"/>
          <w:szCs w:val="24"/>
        </w:rPr>
        <w:fldChar w:fldCharType="begin"/>
      </w:r>
      <w:r w:rsidRPr="00461AA3">
        <w:rPr>
          <w:rFonts w:ascii="Liberation Serif" w:hAnsi="Liberation Serif"/>
          <w:i/>
          <w:sz w:val="24"/>
          <w:szCs w:val="24"/>
        </w:rPr>
        <w:instrText xml:space="preserve"> QUOTE  </w:instrText>
      </w:r>
      <w:r w:rsidRPr="00461AA3">
        <w:rPr>
          <w:rFonts w:ascii="Liberation Serif" w:hAnsi="Liberation Serif"/>
          <w:i/>
          <w:sz w:val="24"/>
          <w:szCs w:val="24"/>
        </w:rPr>
        <w:fldChar w:fldCharType="end"/>
      </w:r>
      <w:r w:rsidRPr="00461AA3">
        <w:rPr>
          <w:rFonts w:ascii="Liberation Serif" w:hAnsi="Liberation Serif"/>
          <w:b/>
          <w:bCs/>
          <w:i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5" o:title=""/>
          </v:shape>
          <o:OLEObject Type="Embed" ProgID="Equation.DSMT4" ShapeID="_x0000_i1030" DrawAspect="Content" ObjectID="_1645787115" r:id="rId16"/>
        </w:object>
      </w:r>
      <w:r>
        <w:fldChar w:fldCharType="begin"/>
      </w:r>
      <w:r>
        <w:fldChar w:fldCharType="separate"/>
      </w:r>
      <w:r w:rsidRPr="00461AA3">
        <w:rPr>
          <w:rFonts w:ascii="Liberation Serif" w:eastAsia="Times New Roman" w:hAnsi="Liberation Serif"/>
          <w:bCs/>
          <w:i/>
          <w:noProof/>
          <w:position w:val="-10"/>
          <w:sz w:val="24"/>
          <w:szCs w:val="24"/>
        </w:rPr>
        <w:drawing>
          <wp:inline distT="0" distB="0" distL="0" distR="0" wp14:anchorId="261A65E4" wp14:editId="5DC39F69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iberation Serif" w:eastAsia="Times New Roman" w:hAnsi="Liberation Serif"/>
          <w:bCs/>
          <w:i/>
          <w:noProof/>
          <w:position w:val="-10"/>
          <w:sz w:val="24"/>
          <w:szCs w:val="24"/>
        </w:rPr>
        <w:fldChar w:fldCharType="end"/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18" o:title=""/>
          </v:shape>
          <o:OLEObject Type="Embed" ProgID="Equation.DSMT4" ShapeID="_x0000_i1031" DrawAspect="Content" ObjectID="_1645787116" r:id="rId19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>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y</w:t>
      </w:r>
      <w:r w:rsidRPr="00461AA3">
        <w:rPr>
          <w:rFonts w:ascii="Liberation Serif" w:hAnsi="Liberation Serif"/>
          <w:i/>
          <w:sz w:val="24"/>
          <w:szCs w:val="24"/>
        </w:rPr>
        <w:t>=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f</w:t>
      </w:r>
      <w:r w:rsidRPr="00461AA3">
        <w:rPr>
          <w:rFonts w:ascii="Liberation Serif" w:hAnsi="Liberation Serif"/>
          <w:i/>
          <w:sz w:val="24"/>
          <w:szCs w:val="24"/>
        </w:rPr>
        <w:t>(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x</w:t>
      </w:r>
      <w:r w:rsidRPr="00461AA3">
        <w:rPr>
          <w:rFonts w:ascii="Liberation Serif" w:hAnsi="Liberation Serif"/>
          <w:i/>
          <w:sz w:val="24"/>
          <w:szCs w:val="24"/>
        </w:rPr>
        <w:t xml:space="preserve">) для построения графиков функций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0" o:title=""/>
          </v:shape>
          <o:OLEObject Type="Embed" ProgID="Equation.DSMT4" ShapeID="_x0000_i1032" DrawAspect="Content" ObjectID="_1645787117" r:id="rId21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; 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следовать функцию по ее графику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 xml:space="preserve">находить множество значений, нул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монотонности квадратичной функци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задачи на арифметическую и геометрическую прогрессию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моделировать рассуждения при поиске решения задач с помощью граф-схемы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затруднения при решении задач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035569" w:rsidRPr="00461AA3" w:rsidRDefault="00035569" w:rsidP="00035569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35569" w:rsidRPr="00461AA3" w:rsidRDefault="00035569" w:rsidP="00035569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ладеть основными методами решения задач на смеси, сплавы, концентрации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несложные задачи по математической статистике;</w:t>
      </w:r>
    </w:p>
    <w:p w:rsidR="00035569" w:rsidRPr="00461AA3" w:rsidRDefault="00035569" w:rsidP="00035569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lastRenderedPageBreak/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извлек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факториал числа, перестановки и сочетания, треугольник Паскаля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именять правило произведения при решении комбинаторных задач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информацию с помощью кругов Эйлера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035569" w:rsidRPr="00461AA3" w:rsidRDefault="00035569" w:rsidP="00035569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35569" w:rsidRPr="00461AA3" w:rsidRDefault="00035569" w:rsidP="00035569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ценивать вероятность реальных событий и явлений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онимать роль математики в развитии России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Методы математики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35569" w:rsidRPr="00461AA3" w:rsidRDefault="00035569" w:rsidP="000355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035569" w:rsidRDefault="00035569" w:rsidP="000355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35569" w:rsidRPr="00461AA3" w:rsidRDefault="00035569" w:rsidP="00035569">
      <w:pPr>
        <w:tabs>
          <w:tab w:val="left" w:pos="1134"/>
        </w:tabs>
        <w:spacing w:after="0" w:line="240" w:lineRule="auto"/>
        <w:ind w:left="709"/>
        <w:jc w:val="both"/>
        <w:rPr>
          <w:rFonts w:ascii="Liberation Serif" w:hAnsi="Liberation Serif"/>
          <w:i/>
          <w:sz w:val="24"/>
          <w:szCs w:val="24"/>
        </w:rPr>
      </w:pPr>
    </w:p>
    <w:p w:rsidR="00035569" w:rsidRPr="008E0279" w:rsidRDefault="00035569" w:rsidP="00035569">
      <w:p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2. С</w:t>
      </w:r>
      <w:r w:rsidRPr="008E0279">
        <w:rPr>
          <w:rFonts w:ascii="Liberation Serif" w:hAnsi="Liberation Serif"/>
          <w:b/>
          <w:bCs/>
          <w:sz w:val="28"/>
          <w:szCs w:val="28"/>
        </w:rPr>
        <w:t>одержание учебного предмета «Алгебра»</w:t>
      </w:r>
    </w:p>
    <w:p w:rsidR="00035569" w:rsidRPr="00BC6BE7" w:rsidRDefault="00035569" w:rsidP="00035569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6BE7">
        <w:rPr>
          <w:rFonts w:ascii="Liberation Serif" w:hAnsi="Liberation Serif"/>
          <w:i/>
          <w:sz w:val="24"/>
          <w:szCs w:val="24"/>
        </w:rPr>
        <w:t>Элементы содержания учебного предмета «Алгебра», относящиеся к результатам, которым учащиеся «получат возможность научиться» выделены курсивом.</w:t>
      </w:r>
    </w:p>
    <w:p w:rsidR="00035569" w:rsidRPr="00461AA3" w:rsidRDefault="00035569" w:rsidP="00035569">
      <w:pPr>
        <w:pStyle w:val="a8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lastRenderedPageBreak/>
        <w:t>Числа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циональные числа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рационального числа десятичной дробью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ррациональные числа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2" o:title=""/>
          </v:shape>
          <o:OLEObject Type="Embed" ProgID="Equation.DSMT4" ShapeID="_x0000_i1033" DrawAspect="Content" ObjectID="_1645787118" r:id="rId23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Применение в геометрии</w:t>
      </w:r>
      <w:r w:rsidRPr="00461AA3">
        <w:rPr>
          <w:rFonts w:ascii="Liberation Serif" w:hAnsi="Liberation Serif"/>
          <w:i/>
          <w:sz w:val="24"/>
          <w:szCs w:val="24"/>
        </w:rPr>
        <w:t xml:space="preserve">. Сравнение иррациональных чисел. </w:t>
      </w:r>
      <w:r w:rsidRPr="00461AA3">
        <w:rPr>
          <w:rFonts w:ascii="Liberation Serif" w:hAnsi="Liberation Serif"/>
          <w:bCs/>
          <w:i/>
          <w:sz w:val="24"/>
          <w:szCs w:val="24"/>
        </w:rPr>
        <w:t>Множество действительных чисел</w:t>
      </w:r>
      <w:r w:rsidRPr="00461AA3">
        <w:rPr>
          <w:rFonts w:ascii="Liberation Serif" w:hAnsi="Liberation Serif"/>
          <w:bCs/>
          <w:sz w:val="24"/>
          <w:szCs w:val="24"/>
        </w:rPr>
        <w:t>.</w:t>
      </w:r>
    </w:p>
    <w:p w:rsidR="00035569" w:rsidRPr="00461AA3" w:rsidRDefault="00035569" w:rsidP="00035569">
      <w:pPr>
        <w:pStyle w:val="a8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Тождественные преобразования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Числовые и буквенные выражения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Целые выражения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proofErr w:type="gramStart"/>
      <w:r w:rsidRPr="00461AA3">
        <w:rPr>
          <w:rFonts w:ascii="Liberation Serif" w:hAnsi="Liberation Serif"/>
          <w:sz w:val="24"/>
          <w:szCs w:val="24"/>
        </w:rPr>
        <w:t>разности.Разложение</w:t>
      </w:r>
      <w:proofErr w:type="spellEnd"/>
      <w:proofErr w:type="gramEnd"/>
      <w:r w:rsidRPr="00461AA3">
        <w:rPr>
          <w:rFonts w:ascii="Liberation Serif" w:hAnsi="Liberation Serif"/>
          <w:sz w:val="24"/>
          <w:szCs w:val="24"/>
        </w:rPr>
        <w:t xml:space="preserve"> многочлена на множители: вынесение общего множителя за скобки, </w:t>
      </w:r>
      <w:r w:rsidRPr="00461AA3">
        <w:rPr>
          <w:rFonts w:ascii="Liberation Serif" w:hAnsi="Liberation Serif"/>
          <w:i/>
          <w:sz w:val="24"/>
          <w:szCs w:val="24"/>
        </w:rPr>
        <w:t>группировка, применение формул сокращенного умножения</w:t>
      </w:r>
      <w:r w:rsidRPr="00461AA3">
        <w:rPr>
          <w:rFonts w:ascii="Liberation Serif" w:hAnsi="Liberation Serif"/>
          <w:sz w:val="24"/>
          <w:szCs w:val="24"/>
        </w:rPr>
        <w:t>.</w:t>
      </w:r>
      <w:r w:rsidRPr="00461AA3">
        <w:rPr>
          <w:rFonts w:ascii="Liberation Serif" w:hAnsi="Liberation Serif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Дробно-рациональные выражения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1AA3">
        <w:rPr>
          <w:rFonts w:ascii="Liberation Serif" w:hAnsi="Liberation Serif"/>
          <w:i/>
          <w:sz w:val="24"/>
          <w:szCs w:val="24"/>
        </w:rPr>
        <w:t xml:space="preserve">Алгебраическая </w:t>
      </w:r>
      <w:proofErr w:type="spellStart"/>
      <w:proofErr w:type="gramStart"/>
      <w:r w:rsidRPr="00461AA3">
        <w:rPr>
          <w:rFonts w:ascii="Liberation Serif" w:hAnsi="Liberation Serif"/>
          <w:i/>
          <w:sz w:val="24"/>
          <w:szCs w:val="24"/>
        </w:rPr>
        <w:t>дробь.Допустимые</w:t>
      </w:r>
      <w:proofErr w:type="spellEnd"/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значения переменных в дробно-рациональных выражениях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035569" w:rsidRPr="00461AA3" w:rsidRDefault="00035569" w:rsidP="00035569">
      <w:pPr>
        <w:spacing w:after="0" w:line="240" w:lineRule="auto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еобразование выражений, содержащих знак модуля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Квадратные корни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1AA3">
        <w:rPr>
          <w:rFonts w:ascii="Liberation Serif" w:hAnsi="Liberation Serif"/>
          <w:i/>
          <w:sz w:val="24"/>
          <w:szCs w:val="24"/>
        </w:rPr>
        <w:t>внесение множителя под знак корн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035569" w:rsidRPr="00461AA3" w:rsidRDefault="00035569" w:rsidP="00035569">
      <w:pPr>
        <w:pStyle w:val="a8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Уравнения и неравенства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венства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Уравнения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уравнения и корня уравнения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ое уравнение и его корни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ное уравнение и его корни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1AA3">
        <w:rPr>
          <w:rFonts w:ascii="Liberation Serif" w:hAnsi="Liberation Serif"/>
          <w:i/>
          <w:sz w:val="24"/>
          <w:szCs w:val="24"/>
        </w:rPr>
        <w:t>Теорема Виета. Теорема, обратная теореме Виета.</w:t>
      </w:r>
      <w:r w:rsidRPr="00461AA3">
        <w:rPr>
          <w:rFonts w:ascii="Liberation Serif" w:hAnsi="Liberation Serif"/>
          <w:sz w:val="24"/>
          <w:szCs w:val="24"/>
        </w:rPr>
        <w:t xml:space="preserve"> Решение квадратных </w:t>
      </w:r>
      <w:proofErr w:type="spellStart"/>
      <w:proofErr w:type="gramStart"/>
      <w:r w:rsidRPr="00461AA3">
        <w:rPr>
          <w:rFonts w:ascii="Liberation Serif" w:hAnsi="Liberation Serif"/>
          <w:sz w:val="24"/>
          <w:szCs w:val="24"/>
        </w:rPr>
        <w:t>уравнений:использование</w:t>
      </w:r>
      <w:proofErr w:type="spellEnd"/>
      <w:proofErr w:type="gramEnd"/>
      <w:r w:rsidRPr="00461AA3">
        <w:rPr>
          <w:rFonts w:ascii="Liberation Serif" w:hAnsi="Liberation Serif"/>
          <w:sz w:val="24"/>
          <w:szCs w:val="24"/>
        </w:rPr>
        <w:t xml:space="preserve"> формулы для нахождения корней</w:t>
      </w:r>
      <w:r w:rsidRPr="00461AA3">
        <w:rPr>
          <w:rFonts w:ascii="Liberation Serif" w:hAnsi="Liberation Serif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Дробно-рациональные уравнения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простейших дробно-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 xml:space="preserve">Решение дробно-рациональных уравнений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Простейшие иррациональные уравнения вида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5" o:title=""/>
          </v:shape>
          <o:OLEObject Type="Embed" ProgID="Equation.DSMT4" ShapeID="_x0000_i1034" DrawAspect="Content" ObjectID="_1645787119" r:id="rId24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7" o:title=""/>
          </v:shape>
          <o:OLEObject Type="Embed" ProgID="Equation.DSMT4" ShapeID="_x0000_i1035" DrawAspect="Content" ObjectID="_1645787120" r:id="rId25"/>
        </w:objec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равнения вида</w:t>
      </w:r>
      <w:r w:rsidRPr="00461AA3">
        <w:rPr>
          <w:rFonts w:ascii="Liberation Serif" w:hAnsi="Liberation Serif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26" o:title=""/>
          </v:shape>
          <o:OLEObject Type="Embed" ProgID="Equation.DSMT4" ShapeID="_x0000_i1036" DrawAspect="Content" ObjectID="_1645787121" r:id="rId27"/>
        </w:object>
      </w:r>
      <w:r w:rsidRPr="00461AA3">
        <w:rPr>
          <w:rFonts w:ascii="Liberation Serif" w:hAnsi="Liberation Serif"/>
          <w:sz w:val="24"/>
          <w:szCs w:val="24"/>
        </w:rPr>
        <w:t>.</w:t>
      </w:r>
      <w:r w:rsidRPr="00461AA3">
        <w:rPr>
          <w:rFonts w:ascii="Liberation Serif" w:hAnsi="Liberation Serif"/>
          <w:i/>
          <w:sz w:val="24"/>
          <w:szCs w:val="24"/>
        </w:rPr>
        <w:t>Уравнения в целых числах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уравнений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1AA3">
        <w:rPr>
          <w:rFonts w:ascii="Liberation Serif" w:hAnsi="Liberation Serif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системы уравнений. Решение системы уравнений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етоды решения систем линейных уравнений с двумя переменными: </w:t>
      </w:r>
      <w:r w:rsidRPr="00461AA3">
        <w:rPr>
          <w:rFonts w:ascii="Liberation Serif" w:hAnsi="Liberation Serif"/>
          <w:i/>
          <w:sz w:val="24"/>
          <w:szCs w:val="24"/>
        </w:rPr>
        <w:t>графический метод</w: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sz w:val="24"/>
          <w:szCs w:val="24"/>
        </w:rPr>
        <w:t>метод сложения</w:t>
      </w:r>
      <w:r w:rsidRPr="00461AA3">
        <w:rPr>
          <w:rFonts w:ascii="Liberation Serif" w:hAnsi="Liberation Serif"/>
          <w:sz w:val="24"/>
          <w:szCs w:val="24"/>
        </w:rPr>
        <w:t xml:space="preserve">, метод подстановки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истемы линейных уравнений с параметром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Неравенства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еравенство с переменной. Строгие и нестрогие неравенства. </w:t>
      </w:r>
      <w:r w:rsidRPr="00461AA3">
        <w:rPr>
          <w:rFonts w:ascii="Liberation Serif" w:hAnsi="Liberation Serif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линейных неравенств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Квадратное неравенство и его решени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неравенств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1AA3">
        <w:rPr>
          <w:rFonts w:ascii="Liberation Serif" w:hAnsi="Liberation Serif"/>
          <w:i/>
          <w:sz w:val="24"/>
          <w:szCs w:val="24"/>
        </w:rPr>
        <w:t>квадратных.</w:t>
      </w:r>
      <w:r w:rsidRPr="00461AA3">
        <w:rPr>
          <w:rFonts w:ascii="Liberation Serif" w:hAnsi="Liberation Serif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035569" w:rsidRPr="00461AA3" w:rsidRDefault="00035569" w:rsidP="00035569">
      <w:pPr>
        <w:pStyle w:val="a8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Функции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нятие функции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461AA3">
        <w:rPr>
          <w:rFonts w:ascii="Liberation Serif" w:hAnsi="Liberation Serif"/>
          <w:sz w:val="24"/>
          <w:szCs w:val="24"/>
        </w:rPr>
        <w:t>метапредметном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четность/нечетность, </w:t>
      </w:r>
      <w:r w:rsidRPr="00461AA3">
        <w:rPr>
          <w:rFonts w:ascii="Liberation Serif" w:hAnsi="Liberation Serif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eastAsia="Times New Roman" w:hAnsi="Liberation Serif"/>
          <w:i/>
          <w:sz w:val="24"/>
          <w:szCs w:val="24"/>
        </w:rPr>
        <w:t>Представление об асимптотах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епрерывность функции.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Кусочно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аданные функции.</w:t>
      </w:r>
    </w:p>
    <w:p w:rsidR="00035569" w:rsidRPr="00461AA3" w:rsidRDefault="00035569" w:rsidP="00035569">
      <w:pPr>
        <w:spacing w:after="0" w:line="240" w:lineRule="auto"/>
        <w:ind w:firstLine="567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ая функция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461AA3">
        <w:rPr>
          <w:rFonts w:ascii="Liberation Serif" w:hAnsi="Liberation Serif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ичная функция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квадратичной функции (парабола). </w:t>
      </w:r>
      <w:r w:rsidRPr="00461AA3">
        <w:rPr>
          <w:rFonts w:ascii="Liberation Serif" w:hAnsi="Liberation Serif"/>
          <w:i/>
          <w:sz w:val="24"/>
          <w:szCs w:val="24"/>
        </w:rPr>
        <w:t>Построение графика квадратичной функции по точкам.</w:t>
      </w:r>
      <w:r w:rsidRPr="00461AA3">
        <w:rPr>
          <w:rFonts w:ascii="Liberation Serif" w:hAnsi="Liberation Serif"/>
          <w:sz w:val="24"/>
          <w:szCs w:val="24"/>
        </w:rPr>
        <w:t xml:space="preserve"> Нахождение нулей квадратичной функции, </w:t>
      </w:r>
      <w:r w:rsidRPr="00461AA3">
        <w:rPr>
          <w:rFonts w:ascii="Liberation Serif" w:hAnsi="Liberation Serif"/>
          <w:i/>
          <w:sz w:val="24"/>
          <w:szCs w:val="24"/>
        </w:rPr>
        <w:t xml:space="preserve">множества значений, промежутков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промежутков монотонности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Обратная пропорциональность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функции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28" o:title=""/>
          </v:shape>
          <o:OLEObject Type="Embed" ProgID="Equation.DSMT4" ShapeID="_x0000_i1037" DrawAspect="Content" ObjectID="_1645787122" r:id="rId29"/>
        </w:object>
      </w:r>
      <w:r w:rsidRPr="00461AA3">
        <w:rPr>
          <w:rFonts w:ascii="Liberation Serif" w:eastAsia="Times New Roman" w:hAnsi="Liberation Serif"/>
          <w:sz w:val="24"/>
          <w:szCs w:val="24"/>
        </w:rPr>
        <w:fldChar w:fldCharType="begin"/>
      </w:r>
      <w:r w:rsidRPr="00461AA3">
        <w:rPr>
          <w:rFonts w:ascii="Liberation Serif" w:eastAsia="Times New Roman" w:hAnsi="Liberation Serif"/>
          <w:sz w:val="24"/>
          <w:szCs w:val="24"/>
        </w:rPr>
        <w:instrText xml:space="preserve"> QUOTE </w:instrText>
      </w:r>
      <w:r w:rsidRPr="00461AA3">
        <w:rPr>
          <w:rFonts w:ascii="Liberation Serif" w:hAnsi="Liberation Serif"/>
          <w:noProof/>
          <w:position w:val="-15"/>
          <w:sz w:val="24"/>
          <w:szCs w:val="24"/>
        </w:rPr>
        <w:drawing>
          <wp:inline distT="0" distB="0" distL="0" distR="0" wp14:anchorId="34C77934" wp14:editId="6381959B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AA3">
        <w:rPr>
          <w:rFonts w:ascii="Liberation Serif" w:eastAsia="Times New Roman" w:hAnsi="Liberation Serif"/>
          <w:sz w:val="24"/>
          <w:szCs w:val="24"/>
        </w:rPr>
        <w:fldChar w:fldCharType="end"/>
      </w:r>
      <w:r w:rsidRPr="00461AA3">
        <w:rPr>
          <w:rFonts w:ascii="Liberation Serif" w:eastAsia="Times New Roman" w:hAnsi="Liberation Serif"/>
          <w:sz w:val="24"/>
          <w:szCs w:val="24"/>
        </w:rPr>
        <w:t xml:space="preserve">. Гипербола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eastAsia="Times New Roman" w:hAnsi="Liberation Serif"/>
          <w:b/>
          <w:i/>
          <w:sz w:val="24"/>
          <w:szCs w:val="24"/>
        </w:rPr>
        <w:t>Графики функций</w:t>
      </w:r>
      <w:r w:rsidRPr="00461AA3">
        <w:rPr>
          <w:rFonts w:ascii="Liberation Serif" w:eastAsia="Times New Roman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образование графика функции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1" o:title=""/>
          </v:shape>
          <o:OLEObject Type="Embed" ProgID="Equation.DSMT4" ShapeID="_x0000_i1038" DrawAspect="Content" ObjectID="_1645787123" r:id="rId32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 для построения графиков функций вида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0" o:title=""/>
          </v:shape>
          <o:OLEObject Type="Embed" ProgID="Equation.DSMT4" ShapeID="_x0000_i1039" DrawAspect="Content" ObjectID="_1645787124" r:id="rId33"/>
        </w:object>
      </w:r>
      <w:r w:rsidRPr="00461AA3">
        <w:rPr>
          <w:rFonts w:ascii="Liberation Serif" w:hAnsi="Liberation Serif"/>
          <w:i/>
          <w:sz w:val="24"/>
          <w:szCs w:val="24"/>
        </w:rPr>
        <w:t>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eastAsia="Times New Roman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 xml:space="preserve">Графики функций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1" o:title=""/>
          </v:shape>
          <o:OLEObject Type="Embed" ProgID="Equation.DSMT4" ShapeID="_x0000_i1040" DrawAspect="Content" ObjectID="_1645787125" r:id="rId34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3" o:title=""/>
          </v:shape>
          <o:OLEObject Type="Embed" ProgID="Equation.DSMT4" ShapeID="_x0000_i1041" DrawAspect="Content" ObjectID="_1645787126" r:id="rId35"/>
        </w:object>
      </w:r>
      <w:r w:rsidRPr="00461AA3">
        <w:rPr>
          <w:rFonts w:ascii="Liberation Serif" w:hAnsi="Liberation Serif"/>
          <w:sz w:val="24"/>
          <w:szCs w:val="24"/>
        </w:rPr>
        <w:fldChar w:fldCharType="begin"/>
      </w:r>
      <w:r w:rsidRPr="00461AA3">
        <w:rPr>
          <w:rFonts w:ascii="Liberation Serif" w:hAnsi="Liberation Serif"/>
          <w:sz w:val="24"/>
          <w:szCs w:val="24"/>
        </w:rPr>
        <w:instrText xml:space="preserve"> QUOTE  </w:instrText>
      </w:r>
      <w:r w:rsidRPr="00461AA3">
        <w:rPr>
          <w:rFonts w:ascii="Liberation Serif" w:hAnsi="Liberation Serif"/>
          <w:sz w:val="24"/>
          <w:szCs w:val="24"/>
        </w:rPr>
        <w:fldChar w:fldCharType="end"/>
      </w:r>
      <w:r w:rsidRPr="00461AA3">
        <w:rPr>
          <w:rFonts w:ascii="Liberation Serif" w:hAnsi="Liberation Serif"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5" o:title=""/>
          </v:shape>
          <o:OLEObject Type="Embed" ProgID="Equation.DSMT4" ShapeID="_x0000_i1042" DrawAspect="Content" ObjectID="_1645787127" r:id="rId36"/>
        </w:object>
      </w:r>
      <w:r>
        <w:fldChar w:fldCharType="begin"/>
      </w:r>
      <w:r>
        <w:fldChar w:fldCharType="separate"/>
      </w:r>
      <w:r w:rsidRPr="00461AA3">
        <w:rPr>
          <w:rFonts w:ascii="Liberation Serif" w:eastAsia="Times New Roman" w:hAnsi="Liberation Serif"/>
          <w:bCs/>
          <w:noProof/>
          <w:position w:val="-10"/>
          <w:sz w:val="24"/>
          <w:szCs w:val="24"/>
        </w:rPr>
        <w:drawing>
          <wp:inline distT="0" distB="0" distL="0" distR="0" wp14:anchorId="7D5553B7" wp14:editId="4D798FB6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iberation Serif" w:eastAsia="Times New Roman" w:hAnsi="Liberation Serif"/>
          <w:bCs/>
          <w:noProof/>
          <w:position w:val="-10"/>
          <w:sz w:val="24"/>
          <w:szCs w:val="24"/>
        </w:rPr>
        <w:fldChar w:fldCharType="end"/>
      </w:r>
      <w:r w:rsidRPr="00461AA3">
        <w:rPr>
          <w:rFonts w:ascii="Liberation Serif" w:hAnsi="Liberation Serif"/>
          <w:bCs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18" o:title=""/>
          </v:shape>
          <o:OLEObject Type="Embed" ProgID="Equation.DSMT4" ShapeID="_x0000_i1043" DrawAspect="Content" ObjectID="_1645787128" r:id="rId37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следовательности и прогрессии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461AA3">
        <w:rPr>
          <w:rFonts w:ascii="Liberation Serif" w:hAnsi="Liberation Serif"/>
          <w:i/>
          <w:sz w:val="24"/>
          <w:szCs w:val="24"/>
        </w:rPr>
        <w:t xml:space="preserve">Формула общего члена и суммы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n</w:t>
      </w:r>
      <w:r w:rsidRPr="00461AA3">
        <w:rPr>
          <w:rFonts w:ascii="Liberation Serif" w:hAnsi="Liberation Serif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proofErr w:type="gramStart"/>
      <w:r w:rsidRPr="00461AA3">
        <w:rPr>
          <w:rFonts w:ascii="Liberation Serif" w:hAnsi="Liberation Serif"/>
          <w:i/>
          <w:sz w:val="24"/>
          <w:szCs w:val="24"/>
        </w:rPr>
        <w:t>прогрессий.Сходящаяся</w:t>
      </w:r>
      <w:proofErr w:type="spellEnd"/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геометрическая прогрессия.</w:t>
      </w:r>
    </w:p>
    <w:p w:rsidR="00035569" w:rsidRPr="00461AA3" w:rsidRDefault="00035569" w:rsidP="00035569">
      <w:pPr>
        <w:pStyle w:val="a8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все арифметические действия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текстовых задач арифметическим способом</w: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движение, работу и покупки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части, доли, проценты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Логические задачи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Cs/>
          <w:sz w:val="24"/>
          <w:szCs w:val="24"/>
        </w:rPr>
        <w:t xml:space="preserve">Решение логических задач. </w:t>
      </w:r>
      <w:r w:rsidRPr="00461AA3">
        <w:rPr>
          <w:rFonts w:ascii="Liberation Serif" w:hAnsi="Liberation Serif"/>
          <w:bCs/>
          <w:i/>
          <w:sz w:val="24"/>
          <w:szCs w:val="24"/>
        </w:rPr>
        <w:t>Решение логических задач с помощью графов, таблиц</w:t>
      </w:r>
      <w:r w:rsidRPr="00461AA3">
        <w:rPr>
          <w:rFonts w:ascii="Liberation Serif" w:hAnsi="Liberation Serif"/>
          <w:bCs/>
          <w:sz w:val="24"/>
          <w:szCs w:val="24"/>
        </w:rPr>
        <w:t xml:space="preserve">. </w:t>
      </w:r>
    </w:p>
    <w:p w:rsidR="00035569" w:rsidRPr="00461AA3" w:rsidRDefault="00035569" w:rsidP="00035569">
      <w:pPr>
        <w:widowControl w:val="0"/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Основные методы решения текстовых задач: </w:t>
      </w:r>
      <w:r w:rsidRPr="00461AA3">
        <w:rPr>
          <w:rFonts w:ascii="Liberation Serif" w:hAnsi="Liberation Serif"/>
          <w:bCs/>
          <w:sz w:val="24"/>
          <w:szCs w:val="24"/>
        </w:rPr>
        <w:t xml:space="preserve">арифметический, алгебраический, перебор вариантов. </w:t>
      </w:r>
      <w:r w:rsidRPr="00461AA3">
        <w:rPr>
          <w:rFonts w:ascii="Liberation Serif" w:hAnsi="Liberation Serif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035569" w:rsidRPr="00461AA3" w:rsidRDefault="00035569" w:rsidP="00035569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6" w:name="_Toc405513922"/>
      <w:bookmarkStart w:id="7" w:name="_Toc284662800"/>
      <w:bookmarkStart w:id="8" w:name="_Toc284663427"/>
      <w:r w:rsidRPr="00461AA3">
        <w:rPr>
          <w:rFonts w:ascii="Liberation Serif" w:hAnsi="Liberation Serif"/>
          <w:sz w:val="24"/>
          <w:szCs w:val="24"/>
        </w:rPr>
        <w:t>Статистика и теория вероятностей</w:t>
      </w:r>
      <w:bookmarkEnd w:id="6"/>
      <w:bookmarkEnd w:id="7"/>
      <w:bookmarkEnd w:id="8"/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татистика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461AA3">
        <w:rPr>
          <w:rFonts w:ascii="Liberation Serif" w:hAnsi="Liberation Serif"/>
          <w:i/>
          <w:sz w:val="24"/>
          <w:szCs w:val="24"/>
        </w:rPr>
        <w:t>медиана</w:t>
      </w:r>
      <w:r w:rsidRPr="00461AA3">
        <w:rPr>
          <w:rFonts w:ascii="Liberation Serif" w:hAnsi="Liberation Serif"/>
          <w:sz w:val="24"/>
          <w:szCs w:val="24"/>
        </w:rPr>
        <w:t xml:space="preserve">, наибольшее и наименьшее значения. Меры рассеивания: размах, </w:t>
      </w:r>
      <w:r w:rsidRPr="00461AA3">
        <w:rPr>
          <w:rFonts w:ascii="Liberation Serif" w:hAnsi="Liberation Serif"/>
          <w:i/>
          <w:sz w:val="24"/>
          <w:szCs w:val="24"/>
        </w:rPr>
        <w:t>дисперсия и стандартное отклонение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ая изменчивость. Изменчивость при измерениях. </w:t>
      </w:r>
      <w:r w:rsidRPr="00461AA3">
        <w:rPr>
          <w:rFonts w:ascii="Liberation Serif" w:hAnsi="Liberation Serif"/>
          <w:i/>
          <w:sz w:val="24"/>
          <w:szCs w:val="24"/>
        </w:rPr>
        <w:t>Решающие правила. Закономерности в изменчивых величинах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лучайные события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Эйлера.Противоположн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Случайный </w:t>
      </w:r>
      <w:proofErr w:type="spellStart"/>
      <w:proofErr w:type="gramStart"/>
      <w:r w:rsidRPr="00461AA3">
        <w:rPr>
          <w:rFonts w:ascii="Liberation Serif" w:hAnsi="Liberation Serif"/>
          <w:i/>
          <w:sz w:val="24"/>
          <w:szCs w:val="24"/>
        </w:rPr>
        <w:t>выбор.Представление</w:t>
      </w:r>
      <w:proofErr w:type="spellEnd"/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эксперимента в виде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ерева.Независ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. Умножение вероятностей независимых событи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Последовательные независимые испытания.</w:t>
      </w:r>
      <w:r w:rsidRPr="00461AA3">
        <w:rPr>
          <w:rFonts w:ascii="Liberation Serif" w:hAnsi="Liberation Serif"/>
          <w:sz w:val="24"/>
          <w:szCs w:val="24"/>
        </w:rPr>
        <w:t xml:space="preserve"> Представление о независимых событиях в жизни.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Элементы комбинаторики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1AA3">
        <w:rPr>
          <w:rFonts w:ascii="Liberation Serif" w:hAnsi="Liberation Serif"/>
          <w:b/>
          <w:i/>
          <w:sz w:val="24"/>
          <w:szCs w:val="24"/>
        </w:rPr>
        <w:t xml:space="preserve">. 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Случайные величины</w:t>
      </w:r>
    </w:p>
    <w:p w:rsidR="00035569" w:rsidRPr="00461AA3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</w:t>
      </w:r>
      <w:r w:rsidRPr="00461AA3">
        <w:rPr>
          <w:rFonts w:ascii="Liberation Serif" w:hAnsi="Liberation Serif"/>
          <w:i/>
          <w:sz w:val="24"/>
          <w:szCs w:val="24"/>
        </w:rPr>
        <w:lastRenderedPageBreak/>
        <w:t>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35569" w:rsidRPr="00762A0C" w:rsidRDefault="00035569" w:rsidP="00035569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i/>
          <w:sz w:val="24"/>
          <w:szCs w:val="24"/>
        </w:rPr>
      </w:pPr>
      <w:bookmarkStart w:id="9" w:name="_Toc403076065"/>
      <w:bookmarkStart w:id="10" w:name="_Toc405513929"/>
      <w:bookmarkStart w:id="11" w:name="_Toc284662807"/>
      <w:bookmarkStart w:id="12" w:name="_Toc284663434"/>
      <w:r w:rsidRPr="00762A0C">
        <w:rPr>
          <w:rFonts w:ascii="Liberation Serif" w:hAnsi="Liberation Serif"/>
          <w:i/>
          <w:sz w:val="24"/>
          <w:szCs w:val="24"/>
        </w:rPr>
        <w:t>История математики</w:t>
      </w:r>
      <w:bookmarkEnd w:id="9"/>
      <w:bookmarkEnd w:id="10"/>
      <w:bookmarkEnd w:id="11"/>
      <w:bookmarkEnd w:id="12"/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Кардано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, Н.Х. Абель,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Э.Галуа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>.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Роль российских ученых в развитии математики: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Л.Эйлер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. Н.И. Лобачевский, П.Л. Чебышев, С. Ковалевская, А.Н. Колмогоров. </w:t>
      </w:r>
    </w:p>
    <w:p w:rsidR="00035569" w:rsidRPr="00762A0C" w:rsidRDefault="00035569" w:rsidP="00035569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Математика в развитии России: Петр </w:t>
      </w:r>
      <w:r w:rsidRPr="00762A0C">
        <w:rPr>
          <w:rFonts w:ascii="Liberation Serif" w:hAnsi="Liberation Serif"/>
          <w:i/>
          <w:sz w:val="24"/>
          <w:szCs w:val="24"/>
          <w:lang w:val="en-US"/>
        </w:rPr>
        <w:t>I</w:t>
      </w:r>
      <w:r w:rsidRPr="00762A0C">
        <w:rPr>
          <w:rFonts w:ascii="Liberation Serif" w:hAnsi="Liberation Serif"/>
          <w:i/>
          <w:sz w:val="24"/>
          <w:szCs w:val="24"/>
        </w:rPr>
        <w:t xml:space="preserve">, школа математических и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навигацких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954972" w:rsidRDefault="00954972"/>
    <w:p w:rsidR="00035569" w:rsidRPr="008E0279" w:rsidRDefault="00035569" w:rsidP="00035569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3. Тематическое планирование с указанием количества часов, отводимых</w:t>
      </w:r>
    </w:p>
    <w:p w:rsidR="00035569" w:rsidRPr="008E0279" w:rsidRDefault="00035569" w:rsidP="00035569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на освоение каждой темы</w:t>
      </w:r>
    </w:p>
    <w:p w:rsidR="00035569" w:rsidRDefault="00035569"/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033"/>
        <w:gridCol w:w="6082"/>
        <w:gridCol w:w="2102"/>
      </w:tblGrid>
      <w:tr w:rsidR="00035569" w:rsidTr="0019466E">
        <w:tc>
          <w:tcPr>
            <w:tcW w:w="103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  <w:p w:rsidR="00035569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ЛАСС </w:t>
            </w:r>
          </w:p>
        </w:tc>
        <w:tc>
          <w:tcPr>
            <w:tcW w:w="712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35569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ЛАВА</w:t>
            </w:r>
          </w:p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КОЛИЧЕСТВО ЧАСОВ</w:t>
            </w:r>
          </w:p>
        </w:tc>
      </w:tr>
      <w:tr w:rsidR="00035569" w:rsidTr="0019466E">
        <w:tc>
          <w:tcPr>
            <w:tcW w:w="1033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 </w:t>
            </w:r>
          </w:p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  <w:tc>
          <w:tcPr>
            <w:tcW w:w="71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 xml:space="preserve">Алгебраические выражения       </w:t>
            </w:r>
          </w:p>
        </w:tc>
        <w:tc>
          <w:tcPr>
            <w:tcW w:w="217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 xml:space="preserve">Уравнения с одним неизвестным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>Одночлен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1168">
              <w:rPr>
                <w:rFonts w:ascii="Times New Roman" w:hAnsi="Times New Roman"/>
                <w:sz w:val="24"/>
                <w:szCs w:val="24"/>
              </w:rPr>
              <w:t xml:space="preserve">  и  многочлены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 xml:space="preserve">Разложение многочленов на множители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 xml:space="preserve">Алгебраические дроби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DF1168">
              <w:rPr>
                <w:rFonts w:ascii="Times New Roman" w:hAnsi="Times New Roman"/>
                <w:sz w:val="24"/>
                <w:szCs w:val="24"/>
              </w:rPr>
              <w:t xml:space="preserve">Системы двух уравнений с двумя неизвестными.   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F1168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r w:rsidRPr="00DF1168">
              <w:rPr>
                <w:rFonts w:ascii="Times New Roman" w:hAnsi="Times New Roman"/>
                <w:bCs/>
                <w:sz w:val="24"/>
                <w:szCs w:val="32"/>
              </w:rPr>
              <w:t xml:space="preserve">Элементы комбинаторики </w:t>
            </w:r>
          </w:p>
        </w:tc>
        <w:tc>
          <w:tcPr>
            <w:tcW w:w="217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035569" w:rsidTr="0019466E">
        <w:tc>
          <w:tcPr>
            <w:tcW w:w="1033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  <w:p w:rsidR="00035569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  <w:p w:rsidR="00035569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>
              <w:rPr>
                <w:rFonts w:ascii="Times New Roman" w:hAnsi="Times New Roman"/>
                <w:bCs/>
                <w:sz w:val="24"/>
                <w:szCs w:val="32"/>
              </w:rPr>
              <w:t>8</w:t>
            </w:r>
          </w:p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>
              <w:rPr>
                <w:rFonts w:ascii="Times New Roman" w:hAnsi="Times New Roman"/>
                <w:bCs/>
                <w:sz w:val="24"/>
                <w:szCs w:val="32"/>
              </w:rPr>
              <w:t>класс</w:t>
            </w:r>
          </w:p>
        </w:tc>
        <w:tc>
          <w:tcPr>
            <w:tcW w:w="71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 xml:space="preserve">Неравенства   </w:t>
            </w:r>
          </w:p>
        </w:tc>
        <w:tc>
          <w:tcPr>
            <w:tcW w:w="217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9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 xml:space="preserve">Приближенные вычисления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8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 xml:space="preserve">Квадратные корни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2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 xml:space="preserve">Квадратные уравнения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25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 xml:space="preserve">Квадратичная функция   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4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Квадратные неравенства</w:t>
            </w:r>
          </w:p>
        </w:tc>
        <w:tc>
          <w:tcPr>
            <w:tcW w:w="217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0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</w:tc>
        <w:tc>
          <w:tcPr>
            <w:tcW w:w="217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>
              <w:rPr>
                <w:rFonts w:ascii="Times New Roman" w:hAnsi="Times New Roman"/>
                <w:bCs/>
                <w:sz w:val="24"/>
                <w:szCs w:val="32"/>
              </w:rPr>
              <w:t>7</w:t>
            </w:r>
          </w:p>
        </w:tc>
      </w:tr>
      <w:tr w:rsidR="00035569" w:rsidTr="0019466E">
        <w:tc>
          <w:tcPr>
            <w:tcW w:w="1033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>
              <w:rPr>
                <w:rFonts w:ascii="Times New Roman" w:hAnsi="Times New Roman"/>
                <w:bCs/>
                <w:sz w:val="24"/>
                <w:szCs w:val="32"/>
              </w:rPr>
              <w:t>9</w:t>
            </w:r>
          </w:p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>
              <w:rPr>
                <w:rFonts w:ascii="Times New Roman" w:hAnsi="Times New Roman"/>
                <w:bCs/>
                <w:sz w:val="24"/>
                <w:szCs w:val="32"/>
              </w:rPr>
              <w:t>класс</w:t>
            </w:r>
          </w:p>
        </w:tc>
        <w:tc>
          <w:tcPr>
            <w:tcW w:w="71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217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3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Степенная функция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5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Прогрессии.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5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Случайные события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4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2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sz w:val="24"/>
                <w:szCs w:val="24"/>
              </w:rPr>
              <w:t>Множества. Логика</w:t>
            </w:r>
          </w:p>
        </w:tc>
        <w:tc>
          <w:tcPr>
            <w:tcW w:w="2170" w:type="dxa"/>
            <w:tcBorders>
              <w:left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 w:rsidRPr="00880083">
              <w:rPr>
                <w:rFonts w:ascii="Times New Roman" w:hAnsi="Times New Roman"/>
                <w:bCs/>
                <w:sz w:val="24"/>
                <w:szCs w:val="32"/>
              </w:rPr>
              <w:t>16</w:t>
            </w:r>
          </w:p>
        </w:tc>
      </w:tr>
      <w:tr w:rsidR="00035569" w:rsidTr="0019466E">
        <w:tc>
          <w:tcPr>
            <w:tcW w:w="1033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DF1168" w:rsidRDefault="00035569" w:rsidP="0019466E">
            <w:pPr>
              <w:rPr>
                <w:rFonts w:ascii="Times New Roman" w:hAnsi="Times New Roman"/>
                <w:bCs/>
                <w:sz w:val="24"/>
                <w:szCs w:val="32"/>
              </w:rPr>
            </w:pPr>
          </w:p>
        </w:tc>
        <w:tc>
          <w:tcPr>
            <w:tcW w:w="71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217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35569" w:rsidRPr="00880083" w:rsidRDefault="00035569" w:rsidP="0019466E">
            <w:pPr>
              <w:jc w:val="center"/>
              <w:rPr>
                <w:rFonts w:ascii="Times New Roman" w:hAnsi="Times New Roman"/>
                <w:bCs/>
                <w:sz w:val="24"/>
                <w:szCs w:val="32"/>
              </w:rPr>
            </w:pPr>
            <w:r>
              <w:rPr>
                <w:rFonts w:ascii="Times New Roman" w:hAnsi="Times New Roman"/>
                <w:bCs/>
                <w:sz w:val="24"/>
                <w:szCs w:val="32"/>
              </w:rPr>
              <w:t>17</w:t>
            </w:r>
          </w:p>
        </w:tc>
      </w:tr>
    </w:tbl>
    <w:p w:rsidR="00035569" w:rsidRDefault="00035569"/>
    <w:sectPr w:rsidR="00035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iberation Serif">
    <w:panose1 w:val="02020603050405020304"/>
    <w:charset w:val="CC"/>
    <w:family w:val="roman"/>
    <w:pitch w:val="variable"/>
    <w:sig w:usb0="A00002AF" w:usb1="500078F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64E4422"/>
    <w:multiLevelType w:val="hybridMultilevel"/>
    <w:tmpl w:val="AD3A0B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</w:num>
  <w:num w:numId="2">
    <w:abstractNumId w:val="10"/>
  </w:num>
  <w:num w:numId="3">
    <w:abstractNumId w:val="7"/>
  </w:num>
  <w:num w:numId="4">
    <w:abstractNumId w:val="2"/>
  </w:num>
  <w:num w:numId="5">
    <w:abstractNumId w:val="5"/>
  </w:num>
  <w:num w:numId="6">
    <w:abstractNumId w:val="9"/>
  </w:num>
  <w:num w:numId="7">
    <w:abstractNumId w:val="11"/>
  </w:num>
  <w:num w:numId="8">
    <w:abstractNumId w:val="6"/>
  </w:num>
  <w:num w:numId="9">
    <w:abstractNumId w:val="0"/>
  </w:num>
  <w:num w:numId="10">
    <w:abstractNumId w:val="8"/>
  </w:num>
  <w:num w:numId="11">
    <w:abstractNumId w:val="3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7CA"/>
    <w:rsid w:val="00035569"/>
    <w:rsid w:val="00954972"/>
    <w:rsid w:val="00C32960"/>
    <w:rsid w:val="00D5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5B0D84"/>
  <w15:chartTrackingRefBased/>
  <w15:docId w15:val="{1589E7E1-C135-4898-8191-3A0663019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35569"/>
    <w:pPr>
      <w:spacing w:after="200" w:line="276" w:lineRule="auto"/>
    </w:pPr>
    <w:rPr>
      <w:rFonts w:eastAsiaTheme="minorEastAsia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03556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035569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customStyle="1" w:styleId="ConsPlusNormal">
    <w:name w:val="ConsPlusNormal"/>
    <w:rsid w:val="0003556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4">
    <w:name w:val="List Paragraph"/>
    <w:basedOn w:val="a0"/>
    <w:link w:val="a5"/>
    <w:uiPriority w:val="99"/>
    <w:qFormat/>
    <w:rsid w:val="00035569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03556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5">
    <w:name w:val="Абзац списка Знак"/>
    <w:link w:val="a4"/>
    <w:uiPriority w:val="99"/>
    <w:locked/>
    <w:rsid w:val="00035569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6"/>
    <w:link w:val="a7"/>
    <w:uiPriority w:val="99"/>
    <w:qFormat/>
    <w:rsid w:val="00035569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7">
    <w:name w:val="НОМЕРА Знак"/>
    <w:link w:val="a"/>
    <w:uiPriority w:val="99"/>
    <w:rsid w:val="00035569"/>
    <w:rPr>
      <w:rFonts w:ascii="Arial Narrow" w:eastAsia="Calibri" w:hAnsi="Arial Narrow" w:cs="Times New Roman"/>
      <w:sz w:val="18"/>
      <w:szCs w:val="18"/>
      <w:lang w:eastAsia="ru-RU"/>
    </w:rPr>
  </w:style>
  <w:style w:type="paragraph" w:styleId="a8">
    <w:name w:val="Subtitle"/>
    <w:basedOn w:val="a0"/>
    <w:next w:val="a0"/>
    <w:link w:val="a9"/>
    <w:qFormat/>
    <w:rsid w:val="00035569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9">
    <w:name w:val="Подзаголовок Знак"/>
    <w:basedOn w:val="a1"/>
    <w:link w:val="a8"/>
    <w:rsid w:val="00035569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6">
    <w:name w:val="Normal (Web)"/>
    <w:basedOn w:val="a0"/>
    <w:uiPriority w:val="99"/>
    <w:semiHidden/>
    <w:unhideWhenUsed/>
    <w:rsid w:val="00035569"/>
    <w:rPr>
      <w:rFonts w:ascii="Times New Roman" w:hAnsi="Times New Roman" w:cs="Times New Roman"/>
      <w:sz w:val="24"/>
      <w:szCs w:val="24"/>
    </w:rPr>
  </w:style>
  <w:style w:type="table" w:styleId="aa">
    <w:name w:val="Table Grid"/>
    <w:basedOn w:val="a2"/>
    <w:uiPriority w:val="59"/>
    <w:rsid w:val="000355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2</Pages>
  <Words>9019</Words>
  <Characters>51414</Characters>
  <Application>Microsoft Office Word</Application>
  <DocSecurity>0</DocSecurity>
  <Lines>428</Lines>
  <Paragraphs>120</Paragraphs>
  <ScaleCrop>false</ScaleCrop>
  <Company/>
  <LinksUpToDate>false</LinksUpToDate>
  <CharactersWithSpaces>60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uda</cp:lastModifiedBy>
  <cp:revision>3</cp:revision>
  <dcterms:created xsi:type="dcterms:W3CDTF">2020-03-12T14:32:00Z</dcterms:created>
  <dcterms:modified xsi:type="dcterms:W3CDTF">2020-03-15T09:18:00Z</dcterms:modified>
</cp:coreProperties>
</file>